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42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Default Extension="pdf" ContentType="application/pdf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  <p:sldId id="268" r:id="rId14"/>
    <p:sldId id="292" r:id="rId15"/>
    <p:sldId id="269" r:id="rId16"/>
    <p:sldId id="270" r:id="rId17"/>
    <p:sldId id="274" r:id="rId18"/>
    <p:sldId id="271" r:id="rId19"/>
    <p:sldId id="272" r:id="rId20"/>
    <p:sldId id="293" r:id="rId21"/>
    <p:sldId id="290" r:id="rId22"/>
    <p:sldId id="360" r:id="rId23"/>
    <p:sldId id="276" r:id="rId24"/>
    <p:sldId id="275" r:id="rId25"/>
    <p:sldId id="364" r:id="rId26"/>
    <p:sldId id="289" r:id="rId27"/>
    <p:sldId id="286" r:id="rId28"/>
    <p:sldId id="277" r:id="rId29"/>
    <p:sldId id="294" r:id="rId30"/>
    <p:sldId id="369" r:id="rId31"/>
    <p:sldId id="374" r:id="rId32"/>
    <p:sldId id="370" r:id="rId33"/>
    <p:sldId id="296" r:id="rId34"/>
    <p:sldId id="297" r:id="rId35"/>
    <p:sldId id="301" r:id="rId36"/>
    <p:sldId id="278" r:id="rId37"/>
    <p:sldId id="300" r:id="rId38"/>
    <p:sldId id="291" r:id="rId39"/>
    <p:sldId id="279" r:id="rId40"/>
    <p:sldId id="359" r:id="rId41"/>
    <p:sldId id="371" r:id="rId42"/>
    <p:sldId id="372" r:id="rId43"/>
    <p:sldId id="373" r:id="rId44"/>
    <p:sldId id="285" r:id="rId45"/>
  </p:sldIdLst>
  <p:sldSz cx="9144000" cy="6858000" type="screen4x3"/>
  <p:notesSz cx="7315200" cy="9601200"/>
  <p:embeddedFontLst>
    <p:embeddedFont>
      <p:font typeface="Comic Sans MS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  <p:embeddedFont>
      <p:font typeface="Euclid Math One" charset="2"/>
      <p:regular r:id="rId54"/>
      <p:bold r:id="rId55"/>
    </p:embeddedFont>
    <p:embeddedFont>
      <p:font typeface="Euclid Extra" charset="2"/>
      <p:regular r:id="rId56"/>
      <p:bold r:id="rId5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66" autoAdjust="0"/>
    <p:restoredTop sz="94697" autoAdjust="0"/>
  </p:normalViewPr>
  <p:slideViewPr>
    <p:cSldViewPr snapToGrid="0" showGuides="1">
      <p:cViewPr>
        <p:scale>
          <a:sx n="120" d="100"/>
          <a:sy n="120" d="100"/>
        </p:scale>
        <p:origin x="-544" y="-88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036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3.fntdata"/><Relationship Id="rId51" Type="http://schemas.openxmlformats.org/officeDocument/2006/relationships/font" Target="fonts/font4.fntdata"/><Relationship Id="rId52" Type="http://schemas.openxmlformats.org/officeDocument/2006/relationships/font" Target="fonts/font5.fntdata"/><Relationship Id="rId53" Type="http://schemas.openxmlformats.org/officeDocument/2006/relationships/font" Target="fonts/font6.fntdata"/><Relationship Id="rId54" Type="http://schemas.openxmlformats.org/officeDocument/2006/relationships/font" Target="fonts/font7.fntdata"/><Relationship Id="rId55" Type="http://schemas.openxmlformats.org/officeDocument/2006/relationships/font" Target="fonts/font8.fntdata"/><Relationship Id="rId56" Type="http://schemas.openxmlformats.org/officeDocument/2006/relationships/font" Target="fonts/font9.fntdata"/><Relationship Id="rId57" Type="http://schemas.openxmlformats.org/officeDocument/2006/relationships/font" Target="fonts/font10.fntdata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font" Target="fonts/font1.fntdata"/><Relationship Id="rId4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8982" y="6556963"/>
            <a:ext cx="2888865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April 2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df"/><Relationship Id="rId4" Type="http://schemas.openxmlformats.org/officeDocument/2006/relationships/image" Target="../media/image15.png"/><Relationship Id="rId5" Type="http://schemas.openxmlformats.org/officeDocument/2006/relationships/image" Target="../media/image18.pdf"/><Relationship Id="rId6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580610" name="Equation" r:id="rId4" imgW="914400" imgH="22032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p:oleObj spid="_x0000_s580611" name="Equation" r:id="rId5" imgW="1447560" imgH="482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p:oleObj spid="_x0000_s5122" name="Equation" r:id="rId4" imgW="190440" imgH="43164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6C5BC43-4CC7-4EEC-A2B6-2433DE61198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p:oleObj spid="_x0000_s6146" name="Equation" r:id="rId4" imgW="1638000" imgH="50796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6314249-D27F-4E10-9233-4726DA19EA6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W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7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D7D57D3-C431-464B-8EDB-FA5824302ED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5F672D9-7FDA-4DF5-84B2-B60196FF4FE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p:oleObj spid="_x0000_s484354" name="Equation" r:id="rId4" imgW="2133600" imgH="53340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9480264-560C-4B6D-AA11-2CFC3B5E164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  <a:p>
            <a:pPr algn="ctr" eaLnBrk="1" hangingPunct="1">
              <a:lnSpc>
                <a:spcPct val="90000"/>
              </a:lnSpc>
            </a:pPr>
            <a:endParaRPr lang="en-US" sz="54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chemeClr val="accent4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90A2166-0018-4978-87FF-4F4CBF7BDDD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D91466-0C9A-4B09-A15B-A12F4B3C9D6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502BB3B-0EEA-453B-BE55-E4452FE5D1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p:oleObj spid="_x0000_s648195" name="Equation" r:id="rId4" imgW="17907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677890" name="Equation" r:id="rId4" imgW="660400" imgH="596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651266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p:oleObj spid="_x0000_s651267" name="Equation" r:id="rId5" imgW="9779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p:oleObj spid="_x0000_s100354" name="Equation" r:id="rId4" imgW="711200" imgH="393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p:oleObj spid="_x0000_s12288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{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p:oleObj spid="_x0000_s104450" name="Equation" r:id="rId4" imgW="16764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000224B-2332-4750-9253-37D5821B63F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p:oleObj spid="_x0000_s79874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F2801238-F1E7-4FD8-BA50-E337AFF1C7D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E1FEF93-960A-4432-A981-01A75AA852BE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smtClean="0"/>
              <a:t>1</a:t>
            </a:r>
            <a:r>
              <a:rPr lang="en-US" sz="10600" smtClean="0">
                <a:sym typeface="Euclid Symbol" pitchFamily="18" charset="2"/>
              </a:rPr>
              <a:t>―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p:oleObj spid="_x0000_s1026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p:oleObj spid="_x0000_s2050" name="Equation" r:id="rId4" imgW="1522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p:oleObj spid="_x0000_s3074" name="Equation" r:id="rId4" imgW="152280" imgH="41904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good} 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good}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502786" name="Equation" r:id="rId4" imgW="914400" imgH="22032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1</TotalTime>
  <Words>2080</Words>
  <Application>Microsoft Macintosh PowerPoint</Application>
  <PresentationFormat>On-screen Show (4:3)</PresentationFormat>
  <Paragraphs>325</Paragraphs>
  <Slides>44</Slides>
  <Notes>44</Notes>
  <HiddenSlides>8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Comic Sans MS</vt:lpstr>
      <vt:lpstr>Euclid Symbol</vt:lpstr>
      <vt:lpstr>Euclid Math One</vt:lpstr>
      <vt:lpstr>Euclid Extra</vt:lpstr>
      <vt:lpstr>Default Design</vt:lpstr>
      <vt:lpstr>Equation</vt:lpstr>
      <vt:lpstr>Slide 1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Slide 7</vt:lpstr>
      <vt:lpstr>Slide 8</vt:lpstr>
      <vt:lpstr>Slide 9</vt:lpstr>
      <vt:lpstr>Slide 10</vt:lpstr>
      <vt:lpstr>Slide 11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Slide 19</vt:lpstr>
      <vt:lpstr>Slide 20</vt:lpstr>
      <vt:lpstr>Slide 21</vt:lpstr>
      <vt:lpstr>Indicator Variables</vt:lpstr>
      <vt:lpstr>Independent Variables</vt:lpstr>
      <vt:lpstr>Mutally 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77</cp:revision>
  <cp:lastPrinted>2011-04-27T23:49:45Z</cp:lastPrinted>
  <dcterms:created xsi:type="dcterms:W3CDTF">2011-04-28T01:16:18Z</dcterms:created>
  <dcterms:modified xsi:type="dcterms:W3CDTF">2011-04-28T01:20:21Z</dcterms:modified>
</cp:coreProperties>
</file>